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Default Extension="wmf" ContentType="image/x-wmf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6F89" w:rsidRDefault="00860B20" w:rsidP="00860B20">
      <w:pPr>
        <w:pStyle w:val="Title"/>
        <w:rPr>
          <w:sz w:val="16"/>
          <w:szCs w:val="16"/>
        </w:rPr>
      </w:pPr>
      <w:r w:rsidRPr="00860B20">
        <w:rPr>
          <w:sz w:val="36"/>
          <w:szCs w:val="36"/>
        </w:rPr>
        <w:t>Math 30-2 Drop Lab</w:t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 w:rsidRPr="00860B20">
        <w:rPr>
          <w:sz w:val="16"/>
          <w:szCs w:val="16"/>
        </w:rPr>
        <w:t>names:</w:t>
      </w:r>
    </w:p>
    <w:p w:rsidR="00C76704" w:rsidRPr="00860B20" w:rsidRDefault="00C76704" w:rsidP="00C76704">
      <w:r>
        <w:t>Design an experiment that will measure the height from the top of the railing to the ground floor below.</w:t>
      </w:r>
    </w:p>
    <w:p w:rsidR="00C76704" w:rsidRDefault="00C76704" w:rsidP="00860B20">
      <w:r>
        <w:t>Use t</w:t>
      </w:r>
      <w:r w:rsidR="00860B20">
        <w:t xml:space="preserve">he equation </w:t>
      </w:r>
      <w:r w:rsidR="00860B20" w:rsidRPr="00860B20">
        <w:rPr>
          <w:position w:val="-12"/>
        </w:rPr>
        <w:object w:dxaOrig="1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65pt" o:ole="">
            <v:imagedata r:id="rId5" o:title=""/>
          </v:shape>
          <o:OLEObject Type="Embed" ProgID="Equation.DSMT4" ShapeID="_x0000_i1025" DrawAspect="Content" ObjectID="_1300731416" r:id="rId6"/>
        </w:object>
      </w:r>
      <w:r w:rsidR="000A6B9E">
        <w:t>,</w:t>
      </w:r>
      <w:r w:rsidR="00C47B76">
        <w:t xml:space="preserve"> </w:t>
      </w:r>
      <w:r>
        <w:t xml:space="preserve">which </w:t>
      </w:r>
      <w:r w:rsidR="00C47B76">
        <w:t>gives the height of</w:t>
      </w:r>
      <w:r>
        <w:t xml:space="preserve"> an object in metres after </w:t>
      </w:r>
      <w:r w:rsidRPr="00860B20">
        <w:rPr>
          <w:position w:val="-6"/>
        </w:rPr>
        <w:object w:dxaOrig="139" w:dyaOrig="240">
          <v:shape id="_x0000_i1026" type="#_x0000_t75" style="width:6.65pt;height:12pt" o:ole="">
            <v:imagedata r:id="rId7" o:title=""/>
          </v:shape>
          <o:OLEObject Type="Embed" ProgID="Equation.DSMT4" ShapeID="_x0000_i1026" DrawAspect="Content" ObjectID="_1300731417" r:id="rId8"/>
        </w:object>
      </w:r>
      <w:r>
        <w:t xml:space="preserve"> seconds.  </w:t>
      </w:r>
      <w:r w:rsidR="00860B20" w:rsidRPr="00860B20">
        <w:rPr>
          <w:position w:val="-12"/>
        </w:rPr>
        <w:object w:dxaOrig="260" w:dyaOrig="360">
          <v:shape id="_x0000_i1027" type="#_x0000_t75" style="width:12.65pt;height:18pt" o:ole="">
            <v:imagedata r:id="rId9" o:title=""/>
          </v:shape>
          <o:OLEObject Type="Embed" ProgID="Equation.DSMT4" ShapeID="_x0000_i1027" DrawAspect="Content" ObjectID="_1300731418" r:id="rId10"/>
        </w:object>
      </w:r>
      <w:r>
        <w:t xml:space="preserve">(read h-naught) </w:t>
      </w:r>
      <w:r w:rsidR="00860B20">
        <w:t xml:space="preserve">is the </w:t>
      </w:r>
      <w:r>
        <w:t xml:space="preserve">height of the object at time 0.  </w:t>
      </w:r>
    </w:p>
    <w:p w:rsidR="00C76704" w:rsidRDefault="00C76704" w:rsidP="00C76704">
      <w:pPr>
        <w:pStyle w:val="ListParagraph"/>
        <w:numPr>
          <w:ilvl w:val="0"/>
          <w:numId w:val="1"/>
        </w:numPr>
      </w:pPr>
      <w:r>
        <w:t xml:space="preserve"> Describe how you are going to conduct yo</w:t>
      </w:r>
      <w:r w:rsidR="000F174E">
        <w:t>ur experiment and calculate the</w:t>
      </w:r>
      <w:r>
        <w:t xml:space="preserve"> unknown height.</w:t>
      </w:r>
      <w:r w:rsidR="00AC5817">
        <w:t xml:space="preserve">     (2 marks)</w:t>
      </w:r>
    </w:p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C76704" w:rsidRDefault="00C76704" w:rsidP="00C76704">
      <w:pPr>
        <w:pStyle w:val="ListParagraph"/>
        <w:numPr>
          <w:ilvl w:val="0"/>
          <w:numId w:val="1"/>
        </w:numPr>
      </w:pPr>
      <w:r>
        <w:t>Conduct your experiment a few times until you are confident with the result.  R</w:t>
      </w:r>
      <w:r w:rsidR="00F632A2">
        <w:t>ecord your results</w:t>
      </w:r>
      <w:r>
        <w:t>.</w:t>
      </w:r>
      <w:r w:rsidR="00172B94">
        <w:t xml:space="preserve">  </w:t>
      </w:r>
      <w:r>
        <w:t xml:space="preserve"> </w:t>
      </w:r>
      <w:r w:rsidR="00172B94">
        <w:t>(1 mark)</w:t>
      </w:r>
    </w:p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F632A2" w:rsidRDefault="00F632A2" w:rsidP="00C76704">
      <w:pPr>
        <w:pStyle w:val="ListParagraph"/>
        <w:numPr>
          <w:ilvl w:val="0"/>
          <w:numId w:val="1"/>
        </w:numPr>
      </w:pPr>
      <w:r>
        <w:t>What is the railing height?</w:t>
      </w:r>
      <w:r w:rsidR="000A6B9E">
        <w:t xml:space="preserve">  Show your calculations.</w:t>
      </w:r>
      <w:r w:rsidR="00172B94">
        <w:t xml:space="preserve">  (3 marks)</w:t>
      </w:r>
    </w:p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F632A2" w:rsidRDefault="00F632A2" w:rsidP="00C76704">
      <w:pPr>
        <w:pStyle w:val="ListParagraph"/>
        <w:numPr>
          <w:ilvl w:val="0"/>
          <w:numId w:val="1"/>
        </w:numPr>
      </w:pPr>
      <w:r>
        <w:t>What degree is the pol</w:t>
      </w:r>
      <w:r w:rsidR="001347FC">
        <w:t>y</w:t>
      </w:r>
      <w:r>
        <w:t xml:space="preserve">nomial </w:t>
      </w:r>
      <w:r w:rsidRPr="00F632A2">
        <w:rPr>
          <w:position w:val="-10"/>
        </w:rPr>
        <w:object w:dxaOrig="440" w:dyaOrig="320">
          <v:shape id="_x0000_i1028" type="#_x0000_t75" style="width:22pt;height:15.35pt" o:ole="">
            <v:imagedata r:id="rId11" o:title=""/>
          </v:shape>
          <o:OLEObject Type="Embed" ProgID="Equation.DSMT4" ShapeID="_x0000_i1028" DrawAspect="Content" ObjectID="_1300731419" r:id="rId12"/>
        </w:object>
      </w:r>
      <w:r>
        <w:t>?</w:t>
      </w:r>
      <w:r w:rsidR="00172B94">
        <w:t xml:space="preserve"> (1 mark)</w:t>
      </w:r>
    </w:p>
    <w:p w:rsidR="000A6B9E" w:rsidRDefault="000A6B9E" w:rsidP="000A6B9E">
      <w:pPr>
        <w:pStyle w:val="ListParagraph"/>
      </w:pPr>
    </w:p>
    <w:p w:rsidR="000A6B9E" w:rsidRDefault="000A6B9E" w:rsidP="000A6B9E">
      <w:pPr>
        <w:pStyle w:val="ListParagraph"/>
      </w:pPr>
    </w:p>
    <w:p w:rsidR="000A6B9E" w:rsidRDefault="00F632A2" w:rsidP="000A6B9E">
      <w:pPr>
        <w:pStyle w:val="ListParagraph"/>
        <w:numPr>
          <w:ilvl w:val="0"/>
          <w:numId w:val="1"/>
        </w:numPr>
      </w:pPr>
      <w:r>
        <w:t xml:space="preserve">What does the y-intercept of </w:t>
      </w:r>
      <w:r w:rsidRPr="00F632A2">
        <w:rPr>
          <w:position w:val="-10"/>
        </w:rPr>
        <w:object w:dxaOrig="440" w:dyaOrig="320">
          <v:shape id="_x0000_i1029" type="#_x0000_t75" style="width:22pt;height:15.35pt" o:ole="">
            <v:imagedata r:id="rId13" o:title=""/>
          </v:shape>
          <o:OLEObject Type="Embed" ProgID="Equation.DSMT4" ShapeID="_x0000_i1029" DrawAspect="Content" ObjectID="_1300731420" r:id="rId14"/>
        </w:object>
      </w:r>
      <w:r>
        <w:t xml:space="preserve"> represent?</w:t>
      </w:r>
      <w:r w:rsidR="00172B94" w:rsidRPr="00172B94">
        <w:t xml:space="preserve"> </w:t>
      </w:r>
      <w:r w:rsidR="00172B94">
        <w:t>(1 mark)</w:t>
      </w:r>
    </w:p>
    <w:p w:rsidR="000A6B9E" w:rsidRDefault="000A6B9E" w:rsidP="000A6B9E">
      <w:pPr>
        <w:pStyle w:val="ListParagraph"/>
      </w:pPr>
      <w:r>
        <w:br/>
      </w:r>
    </w:p>
    <w:p w:rsidR="00F632A2" w:rsidRDefault="007D4A5B" w:rsidP="00C76704">
      <w:pPr>
        <w:pStyle w:val="ListParagraph"/>
        <w:numPr>
          <w:ilvl w:val="0"/>
          <w:numId w:val="1"/>
        </w:numPr>
      </w:pPr>
      <w:r>
        <w:t>Draw a g</w:t>
      </w:r>
      <w:r w:rsidR="00F632A2">
        <w:t>raph</w:t>
      </w:r>
      <w:r>
        <w:t xml:space="preserve"> of</w:t>
      </w:r>
      <w:bookmarkStart w:id="0" w:name="_GoBack"/>
      <w:bookmarkEnd w:id="0"/>
      <w:r w:rsidR="00F632A2">
        <w:t xml:space="preserve"> the height of your object vs time.</w:t>
      </w:r>
      <w:r w:rsidR="00172B94">
        <w:t xml:space="preserve">  Remember to include units.  (3 marks)</w:t>
      </w:r>
    </w:p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>
      <w:pPr>
        <w:tabs>
          <w:tab w:val="left" w:pos="3840"/>
        </w:tabs>
      </w:pPr>
      <w:r>
        <w:tab/>
      </w:r>
    </w:p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0A6B9E" w:rsidRDefault="000A6B9E" w:rsidP="000A6B9E"/>
    <w:p w:rsidR="00F632A2" w:rsidRPr="00860B20" w:rsidRDefault="00F632A2" w:rsidP="00C76704">
      <w:pPr>
        <w:pStyle w:val="ListParagraph"/>
        <w:numPr>
          <w:ilvl w:val="0"/>
          <w:numId w:val="1"/>
        </w:numPr>
      </w:pPr>
      <w:r>
        <w:t>Reflections:  How accurate was this experiment?  How could you improve it’s design?</w:t>
      </w:r>
      <w:r w:rsidR="00172B94">
        <w:t xml:space="preserve"> (2 marks)</w:t>
      </w:r>
    </w:p>
    <w:sectPr w:rsidR="00F632A2" w:rsidRPr="00860B20" w:rsidSect="00D60ED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A95F92"/>
    <w:multiLevelType w:val="hybridMultilevel"/>
    <w:tmpl w:val="1AB6F8B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grammar="clean"/>
  <w:doNotTrackMoves/>
  <w:defaultTabStop w:val="720"/>
  <w:characterSpacingControl w:val="doNotCompress"/>
  <w:compat/>
  <w:rsids>
    <w:rsidRoot w:val="00860B20"/>
    <w:rsid w:val="000A6B9E"/>
    <w:rsid w:val="000F174E"/>
    <w:rsid w:val="001347FC"/>
    <w:rsid w:val="00172B94"/>
    <w:rsid w:val="001B3C82"/>
    <w:rsid w:val="005F6F89"/>
    <w:rsid w:val="007D4A5B"/>
    <w:rsid w:val="00860B20"/>
    <w:rsid w:val="00AC5817"/>
    <w:rsid w:val="00C47B76"/>
    <w:rsid w:val="00C76704"/>
    <w:rsid w:val="00D60ED6"/>
    <w:rsid w:val="00F632A2"/>
  </w:rsids>
  <m:mathPr>
    <m:mathFont m:val="Impact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0ED6"/>
    <w:rPr>
      <w:noProof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60B2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60B20"/>
    <w:rPr>
      <w:rFonts w:asciiTheme="majorHAnsi" w:eastAsiaTheme="majorEastAsia" w:hAnsiTheme="majorHAnsi" w:cstheme="majorBidi"/>
      <w:noProof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C7670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60B2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60B20"/>
    <w:rPr>
      <w:rFonts w:asciiTheme="majorHAnsi" w:eastAsiaTheme="majorEastAsia" w:hAnsiTheme="majorHAnsi" w:cstheme="majorBidi"/>
      <w:noProof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C7670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7" Type="http://schemas.microsoft.com/office/2007/relationships/stylesWithEffects" Target="stylesWithEffects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3</Words>
  <Characters>818</Characters>
  <Application>Microsoft Macintosh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gary Board of Education</Company>
  <LinksUpToDate>false</LinksUpToDate>
  <CharactersWithSpaces>1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remy T Little</dc:creator>
  <cp:lastModifiedBy>GSACRD</cp:lastModifiedBy>
  <cp:revision>2</cp:revision>
  <dcterms:created xsi:type="dcterms:W3CDTF">2013-04-08T03:30:00Z</dcterms:created>
  <dcterms:modified xsi:type="dcterms:W3CDTF">2013-04-08T03:30:00Z</dcterms:modified>
</cp:coreProperties>
</file>